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18"/>
  </p:notesMasterIdLst>
  <p:sldIdLst>
    <p:sldId id="283" r:id="rId2"/>
    <p:sldId id="284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6" r:id="rId12"/>
    <p:sldId id="298" r:id="rId13"/>
    <p:sldId id="297" r:id="rId14"/>
    <p:sldId id="299" r:id="rId15"/>
    <p:sldId id="300" r:id="rId16"/>
    <p:sldId id="301" r:id="rId1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05696"/>
    <a:srgbClr val="FF00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2436" y="9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Google Shape;51;g7e471ed578_0_0:notes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noFill/>
          <a:ln>
            <a:headEnd/>
            <a:tailEnd/>
          </a:ln>
        </p:spPr>
      </p:sp>
      <p:sp>
        <p:nvSpPr>
          <p:cNvPr id="5123" name="Google Shape;52;g7e471ed578_0_0:notes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indent="0" eaLnBrk="1" hangingPunct="1">
              <a:buSzPts val="1100"/>
            </a:pPr>
            <a:endParaRPr lang="ru-RU" altLang="ru-RU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34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oogle Shape;54;p13"/>
          <p:cNvSpPr txBox="1">
            <a:spLocks noGrp="1"/>
          </p:cNvSpPr>
          <p:nvPr>
            <p:ph type="ctrTitle"/>
          </p:nvPr>
        </p:nvSpPr>
        <p:spPr>
          <a:xfrm>
            <a:off x="762196" y="2008629"/>
            <a:ext cx="7136870" cy="873098"/>
          </a:xfrm>
        </p:spPr>
        <p:txBody>
          <a:bodyPr>
            <a:noAutofit/>
          </a:bodyPr>
          <a:lstStyle/>
          <a:p>
            <a:pPr lvl="0">
              <a:spcBef>
                <a:spcPts val="1200"/>
              </a:spcBef>
              <a:buSzPts val="1100"/>
            </a:pPr>
            <a:r>
              <a:rPr lang="kk-KZ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 және тиоиндиго бояғыштары. </a:t>
            </a:r>
            <a:br>
              <a:rPr lang="kk-KZ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kk-KZ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ның өнеркәсіптік өндірісі.</a:t>
            </a:r>
            <a:endParaRPr lang="ru-RU" sz="1100" b="1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/>
            </a:endParaRPr>
          </a:p>
        </p:txBody>
      </p:sp>
      <p:sp>
        <p:nvSpPr>
          <p:cNvPr id="4099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317197" y="3684281"/>
            <a:ext cx="8509606" cy="791185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ru-RU" altLang="ru-RU" sz="1998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әріс</a:t>
            </a:r>
            <a:r>
              <a:rPr lang="ru-RU" altLang="ru-RU" sz="1998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998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оқыған</a:t>
            </a:r>
            <a:r>
              <a:rPr lang="ru-RU" altLang="ru-RU" sz="1998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: </a:t>
            </a:r>
            <a:r>
              <a:rPr lang="ru-RU" altLang="ru-RU" sz="1998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х.ғ.к</a:t>
            </a:r>
            <a:r>
              <a:rPr lang="ru-RU" altLang="ru-RU" sz="1998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. </a:t>
            </a:r>
            <a:r>
              <a:rPr lang="ru-RU" altLang="ru-RU" sz="1998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Берғанаева</a:t>
            </a:r>
            <a:r>
              <a:rPr lang="ru-RU" altLang="ru-RU" sz="1998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998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Гүлзат</a:t>
            </a:r>
            <a:r>
              <a:rPr lang="ru-RU" altLang="ru-RU" sz="1998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998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Ерғазықызы</a:t>
            </a:r>
            <a:endParaRPr lang="ru-RU" altLang="ru-RU" sz="1998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101" name="Прямоугольник 2"/>
          <p:cNvSpPr>
            <a:spLocks noChangeArrowheads="1"/>
          </p:cNvSpPr>
          <p:nvPr/>
        </p:nvSpPr>
        <p:spPr bwMode="auto">
          <a:xfrm>
            <a:off x="1869650" y="325758"/>
            <a:ext cx="5449036" cy="645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798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altLang="ru-RU" sz="1798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-</a:t>
            </a:r>
            <a:r>
              <a:rPr lang="ru-RU" altLang="ru-RU" sz="1798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раби</a:t>
            </a:r>
            <a:r>
              <a:rPr lang="ru-RU" altLang="ru-RU" sz="1798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798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ындағы</a:t>
            </a:r>
            <a:r>
              <a:rPr lang="ru-RU" altLang="ru-RU" sz="1798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798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зақ</a:t>
            </a:r>
            <a:r>
              <a:rPr lang="ru-RU" altLang="ru-RU" sz="1798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798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лттық</a:t>
            </a:r>
            <a:r>
              <a:rPr lang="ru-RU" altLang="ru-RU" sz="1798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798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ниверситеті</a:t>
            </a:r>
            <a:endParaRPr lang="ru-RU" altLang="ru-RU" sz="1798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ru-RU" altLang="ru-RU" sz="1798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 </a:t>
            </a:r>
            <a:r>
              <a:rPr lang="ru-RU" altLang="ru-RU" sz="1798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əне</a:t>
            </a:r>
            <a:r>
              <a:rPr lang="ru-RU" altLang="ru-RU" sz="1798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798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altLang="ru-RU" sz="1798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ехнология </a:t>
            </a:r>
            <a:r>
              <a:rPr lang="ru-RU" altLang="ru-RU" sz="1798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культеті</a:t>
            </a:r>
            <a:endParaRPr lang="ru-RU" altLang="ru-RU" sz="1798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561" y="107321"/>
            <a:ext cx="1226241" cy="1351899"/>
          </a:xfrm>
          <a:prstGeom prst="rect">
            <a:avLst/>
          </a:prstGeom>
        </p:spPr>
      </p:pic>
      <p:pic>
        <p:nvPicPr>
          <p:cNvPr id="11" name="Picture 4" descr="https://ihn.kz/images/chem-lab-coop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8116" y="140687"/>
            <a:ext cx="1285172" cy="1285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bject 2"/>
          <p:cNvSpPr txBox="1">
            <a:spLocks/>
          </p:cNvSpPr>
          <p:nvPr/>
        </p:nvSpPr>
        <p:spPr>
          <a:xfrm>
            <a:off x="3584619" y="1469522"/>
            <a:ext cx="1297608" cy="320206"/>
          </a:xfrm>
          <a:prstGeom prst="rect">
            <a:avLst/>
          </a:prstGeom>
        </p:spPr>
        <p:txBody>
          <a:bodyPr vert="horz" wrap="square" lIns="0" tIns="12684" rIns="0" bIns="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685">
              <a:lnSpc>
                <a:spcPct val="100000"/>
              </a:lnSpc>
              <a:spcBef>
                <a:spcPts val="100"/>
              </a:spcBef>
            </a:pPr>
            <a:r>
              <a:rPr lang="ru-RU" sz="1998" b="1" spc="-70" dirty="0">
                <a:latin typeface="+mn-lt"/>
              </a:rPr>
              <a:t>Д</a:t>
            </a:r>
            <a:r>
              <a:rPr lang="en-US" sz="1998" b="1" spc="-70" dirty="0">
                <a:latin typeface="+mn-lt"/>
              </a:rPr>
              <a:t>ə</a:t>
            </a:r>
            <a:r>
              <a:rPr lang="ru-RU" sz="1998" b="1" spc="-70" dirty="0" err="1">
                <a:latin typeface="+mn-lt"/>
              </a:rPr>
              <a:t>ріс</a:t>
            </a:r>
            <a:r>
              <a:rPr lang="ru-RU" sz="1998" b="1" spc="-45" dirty="0">
                <a:latin typeface="+mn-lt"/>
              </a:rPr>
              <a:t> </a:t>
            </a:r>
            <a:r>
              <a:rPr lang="kk-KZ" sz="1998" b="1" dirty="0">
                <a:latin typeface="+mn-lt"/>
              </a:rPr>
              <a:t>15</a:t>
            </a:r>
            <a:endParaRPr lang="ru-RU" sz="1998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82898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7CAB1BD-4C54-B0F2-DC23-492E848DAF8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0</a:t>
            </a:fld>
            <a:endParaRPr lang="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1F4AD2-E4F3-F3B0-F0D1-DE1AC325527B}"/>
              </a:ext>
            </a:extLst>
          </p:cNvPr>
          <p:cNvSpPr txBox="1"/>
          <p:nvPr/>
        </p:nvSpPr>
        <p:spPr>
          <a:xfrm>
            <a:off x="364436" y="3355445"/>
            <a:ext cx="7679634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865–1870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ылда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алығындағ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ерттеуле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ін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йер калий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ихроматы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кірт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ынд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н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тырғанд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изати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тіні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рсетт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изати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ілтілі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гидролиз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ін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ды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транил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ы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йі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илинг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йнала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д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йер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н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рышт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ысуы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ілт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ітіндісін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сыздандыры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ынн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лгіл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ол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ол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тыру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оксилг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йнал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Ал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ім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индиго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сімдіктерін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т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канн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индоксил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ликозидіні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дролиз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ін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ілеті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оксил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дей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ы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ықт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сы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ректерг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үйен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ырып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. Байер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н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ымдық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рмуласы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сын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D79E77A-FEE0-C0E9-CE7A-2D5DF2F2DDD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9356"/>
          <a:stretch>
            <a:fillRect/>
          </a:stretch>
        </p:blipFill>
        <p:spPr>
          <a:xfrm>
            <a:off x="364436" y="132522"/>
            <a:ext cx="6983896" cy="3195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1521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264170-5823-4D79-1518-2395837523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DADBB3D-3C6D-8790-A50A-29FEDB5C7BB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1</a:t>
            </a:fld>
            <a:endParaRPr lang="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394D0DD-900E-F6EE-1968-D8A2EDF22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9911" y="800829"/>
          <a:ext cx="5789183" cy="396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65025" imgH="4498419" progId="ChemDraw.Document.6.0">
                  <p:embed/>
                </p:oleObj>
              </mc:Choice>
              <mc:Fallback>
                <p:oleObj name="CS ChemDraw Drawing" r:id="rId2" imgW="6565025" imgH="4498419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F83C88D-89DA-DFC3-36D6-19E1729A9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9911" y="800829"/>
                        <a:ext cx="5789183" cy="396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6FE32D5-1A99-3B3E-E32F-5A561E634307}"/>
              </a:ext>
            </a:extLst>
          </p:cNvPr>
          <p:cNvSpPr txBox="1"/>
          <p:nvPr/>
        </p:nvSpPr>
        <p:spPr>
          <a:xfrm>
            <a:off x="320466" y="144112"/>
            <a:ext cx="77211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200" dirty="0" err="1"/>
              <a:t>Кейінірек</a:t>
            </a:r>
            <a:r>
              <a:rPr lang="ru-RU" sz="1200" dirty="0"/>
              <a:t> А. Байер </a:t>
            </a:r>
            <a:r>
              <a:rPr lang="ru-RU" sz="1200" dirty="0" err="1"/>
              <a:t>бояғыштың</a:t>
            </a:r>
            <a:r>
              <a:rPr lang="ru-RU" sz="1200" dirty="0"/>
              <a:t> </a:t>
            </a:r>
            <a:r>
              <a:rPr lang="ru-RU" sz="1200" dirty="0" err="1"/>
              <a:t>құрылысын</a:t>
            </a:r>
            <a:r>
              <a:rPr lang="ru-RU" sz="1200" dirty="0"/>
              <a:t> о-</a:t>
            </a:r>
            <a:r>
              <a:rPr lang="ru-RU" sz="1200" dirty="0" err="1"/>
              <a:t>нитроциннам</a:t>
            </a:r>
            <a:r>
              <a:rPr lang="ru-RU" sz="1200" dirty="0"/>
              <a:t> </a:t>
            </a:r>
            <a:r>
              <a:rPr lang="ru-RU" sz="1200" dirty="0" err="1"/>
              <a:t>қышқылынан</a:t>
            </a:r>
            <a:r>
              <a:rPr lang="ru-RU" sz="1200" dirty="0"/>
              <a:t> </a:t>
            </a:r>
            <a:r>
              <a:rPr lang="ru-RU" sz="1200" dirty="0" err="1"/>
              <a:t>және</a:t>
            </a:r>
            <a:r>
              <a:rPr lang="ru-RU" sz="1200" dirty="0"/>
              <a:t> о-</a:t>
            </a:r>
            <a:r>
              <a:rPr lang="ru-RU" sz="1200" dirty="0" err="1"/>
              <a:t>нитробензальдегидтің</a:t>
            </a:r>
            <a:r>
              <a:rPr lang="ru-RU" sz="1200" dirty="0"/>
              <a:t> </a:t>
            </a:r>
            <a:r>
              <a:rPr lang="ru-RU" sz="1200" dirty="0" err="1"/>
              <a:t>ацетонмен</a:t>
            </a:r>
            <a:r>
              <a:rPr lang="ru-RU" sz="1200" dirty="0"/>
              <a:t> </a:t>
            </a:r>
            <a:r>
              <a:rPr lang="ru-RU" sz="1200" dirty="0" err="1"/>
              <a:t>конденсациясы</a:t>
            </a:r>
            <a:r>
              <a:rPr lang="ru-RU" sz="1200" dirty="0"/>
              <a:t> </a:t>
            </a:r>
            <a:r>
              <a:rPr lang="ru-RU" sz="1200" dirty="0" err="1"/>
              <a:t>арқылы</a:t>
            </a:r>
            <a:r>
              <a:rPr lang="ru-RU" sz="1200" dirty="0"/>
              <a:t> </a:t>
            </a:r>
            <a:r>
              <a:rPr lang="ru-RU" sz="1200" dirty="0" err="1"/>
              <a:t>екі</a:t>
            </a:r>
            <a:r>
              <a:rPr lang="ru-RU" sz="1200" dirty="0"/>
              <a:t> </a:t>
            </a:r>
            <a:r>
              <a:rPr lang="ru-RU" sz="1200" dirty="0" err="1"/>
              <a:t>түрлі</a:t>
            </a:r>
            <a:r>
              <a:rPr lang="ru-RU" sz="1200" dirty="0"/>
              <a:t> схема </a:t>
            </a:r>
            <a:r>
              <a:rPr lang="ru-RU" sz="1200" dirty="0" err="1"/>
              <a:t>бойынша</a:t>
            </a:r>
            <a:r>
              <a:rPr lang="ru-RU" sz="1200" dirty="0"/>
              <a:t> </a:t>
            </a:r>
            <a:r>
              <a:rPr lang="ru-RU" sz="1200" dirty="0" err="1"/>
              <a:t>кері</a:t>
            </a:r>
            <a:r>
              <a:rPr lang="ru-RU" sz="1200" dirty="0"/>
              <a:t> синтез </a:t>
            </a:r>
            <a:r>
              <a:rPr lang="ru-RU" sz="1200" dirty="0" err="1"/>
              <a:t>жасап</a:t>
            </a:r>
            <a:r>
              <a:rPr lang="ru-RU" sz="1200" dirty="0"/>
              <a:t>, </a:t>
            </a:r>
            <a:r>
              <a:rPr lang="ru-RU" sz="1200" dirty="0" err="1"/>
              <a:t>сенімді</a:t>
            </a:r>
            <a:r>
              <a:rPr lang="ru-RU" sz="1200" dirty="0"/>
              <a:t> </a:t>
            </a:r>
            <a:r>
              <a:rPr lang="ru-RU" sz="1200" dirty="0" err="1"/>
              <a:t>түрде</a:t>
            </a:r>
            <a:r>
              <a:rPr lang="ru-RU" sz="1200" dirty="0"/>
              <a:t> </a:t>
            </a:r>
            <a:r>
              <a:rPr lang="ru-RU" sz="1200" dirty="0" err="1"/>
              <a:t>дәлелдеді</a:t>
            </a:r>
            <a:r>
              <a:rPr lang="ru-RU" sz="1200" dirty="0"/>
              <a:t>.</a:t>
            </a:r>
            <a:endParaRPr lang="ru-KZ" sz="1200" dirty="0"/>
          </a:p>
        </p:txBody>
      </p:sp>
    </p:spTree>
    <p:extLst>
      <p:ext uri="{BB962C8B-B14F-4D97-AF65-F5344CB8AC3E}">
        <p14:creationId xmlns:p14="http://schemas.microsoft.com/office/powerpoint/2010/main" val="33352308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7EDAC5A-60D0-3159-525E-53F5E0A6927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2</a:t>
            </a:fld>
            <a:endParaRPr lang="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ABF119-6160-789E-FD53-146B59779554}"/>
              </a:ext>
            </a:extLst>
          </p:cNvPr>
          <p:cNvSpPr txBox="1"/>
          <p:nvPr/>
        </p:nvSpPr>
        <p:spPr>
          <a:xfrm>
            <a:off x="168105" y="157117"/>
            <a:ext cx="78572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айд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йер,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ндмайер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сқ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ерттеушілер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сынғ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индиго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тер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ме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хнологиялық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Тек 1897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ыл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ASF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мпанияс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ерттеу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женерлік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ұмыстарғ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 миллион фунт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терлингте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стам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жат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ұмсағанн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йі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ған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Гейм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 индиго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дірудің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еркәсіптік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ғыд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ім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і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са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KZ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673FE4-9AB9-E756-B352-C808DBEA6534}"/>
              </a:ext>
            </a:extLst>
          </p:cNvPr>
          <p:cNvSpPr txBox="1"/>
          <p:nvPr/>
        </p:nvSpPr>
        <p:spPr>
          <a:xfrm>
            <a:off x="168105" y="4263252"/>
            <a:ext cx="766445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нші</a:t>
            </a:r>
            <a:r>
              <a:rPr lang="ru-RU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ең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—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афталин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тал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гидридін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і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тыру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кірт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ындағ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gSO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₄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ысынд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гізілд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зығ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ынап</a:t>
            </a:r>
            <a:r>
              <a:rPr lang="ru-RU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ульфатының</a:t>
            </a:r>
            <a:r>
              <a:rPr lang="ru-RU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тализі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дейсоқ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ықталғ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лық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пағ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ынғ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рмометрде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ынап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ке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д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афталиннің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ғу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яс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лық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ріп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лдеқайда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ылдам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үзеге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сқ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KZ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AFE614B9-A6F9-47A1-692B-921889B6B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30028"/>
              </p:ext>
            </p:extLst>
          </p:nvPr>
        </p:nvGraphicFramePr>
        <p:xfrm>
          <a:off x="782719" y="1014305"/>
          <a:ext cx="5509796" cy="308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04782" imgH="3699952" progId="ChemDraw.Document.6.0">
                  <p:embed/>
                </p:oleObj>
              </mc:Choice>
              <mc:Fallback>
                <p:oleObj name="CS ChemDraw Drawing" r:id="rId2" imgW="6604782" imgH="36999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2719" y="1014305"/>
                        <a:ext cx="5509796" cy="308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8367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5228314-788C-894C-18A3-E1A518E6FF9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3</a:t>
            </a:fld>
            <a:endParaRPr lang="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0485B2E-1E47-EF78-986B-7B229077F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70040"/>
              </p:ext>
            </p:extLst>
          </p:nvPr>
        </p:nvGraphicFramePr>
        <p:xfrm>
          <a:off x="662834" y="1002351"/>
          <a:ext cx="60579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057671" imgH="2933326" progId="ChemDraw.Document.6.0">
                  <p:embed/>
                </p:oleObj>
              </mc:Choice>
              <mc:Fallback>
                <p:oleObj name="CS ChemDraw Drawing" r:id="rId2" imgW="6057671" imgH="29333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2834" y="1002351"/>
                        <a:ext cx="6057900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DA43B7B-98B4-8CC4-1E73-C4DA0EAC13C5}"/>
              </a:ext>
            </a:extLst>
          </p:cNvPr>
          <p:cNvSpPr txBox="1"/>
          <p:nvPr/>
        </p:nvSpPr>
        <p:spPr>
          <a:xfrm>
            <a:off x="946341" y="240764"/>
            <a:ext cx="219323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ейман, 1890 ж</a:t>
            </a:r>
          </a:p>
        </p:txBody>
      </p:sp>
    </p:spTree>
    <p:extLst>
      <p:ext uri="{BB962C8B-B14F-4D97-AF65-F5344CB8AC3E}">
        <p14:creationId xmlns:p14="http://schemas.microsoft.com/office/powerpoint/2010/main" val="21994259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50DA14D-0C80-7FE6-63B8-960BDF787C1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4</a:t>
            </a:fld>
            <a:endParaRPr lang="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008EDAD-E4EE-AFCE-F9ED-6D0C7BB91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531036"/>
              </p:ext>
            </p:extLst>
          </p:nvPr>
        </p:nvGraphicFramePr>
        <p:xfrm>
          <a:off x="937962" y="1130801"/>
          <a:ext cx="67643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64725" imgH="1148715" progId="ChemDraw.Document.6.0">
                  <p:embed/>
                </p:oleObj>
              </mc:Choice>
              <mc:Fallback>
                <p:oleObj name="CS ChemDraw Drawing" r:id="rId2" imgW="6764725" imgH="1148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7962" y="1130801"/>
                        <a:ext cx="676433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700243-1C7C-59B3-6327-F40AB688E2F9}"/>
              </a:ext>
            </a:extLst>
          </p:cNvPr>
          <p:cNvSpPr txBox="1"/>
          <p:nvPr/>
        </p:nvSpPr>
        <p:spPr>
          <a:xfrm>
            <a:off x="3344779" y="2709461"/>
            <a:ext cx="269507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6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 шығымы 90</a:t>
            </a:r>
            <a:r>
              <a:rPr lang="ru-RU" sz="16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% ↑</a:t>
            </a:r>
            <a:endParaRPr lang="ru-KZ" sz="1600" b="1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1157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42057D8-3235-705A-F81C-03B6E8ECFEF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5</a:t>
            </a:fld>
            <a:endParaRPr lang="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4A6B04B-7110-91A3-4BA4-70341525E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289733"/>
              </p:ext>
            </p:extLst>
          </p:nvPr>
        </p:nvGraphicFramePr>
        <p:xfrm>
          <a:off x="927768" y="1282450"/>
          <a:ext cx="6784975" cy="320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84298" imgH="3201523" progId="ChemDraw.Document.6.0">
                  <p:embed/>
                </p:oleObj>
              </mc:Choice>
              <mc:Fallback>
                <p:oleObj name="CS ChemDraw Drawing" r:id="rId2" imgW="6784298" imgH="32015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7768" y="1282450"/>
                        <a:ext cx="6784975" cy="320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13BE902-FC0C-913C-126B-C39D4F4FF6C5}"/>
              </a:ext>
            </a:extLst>
          </p:cNvPr>
          <p:cNvSpPr txBox="1"/>
          <p:nvPr/>
        </p:nvSpPr>
        <p:spPr>
          <a:xfrm>
            <a:off x="927768" y="489786"/>
            <a:ext cx="33193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600" b="1" dirty="0">
                <a:solidFill>
                  <a:srgbClr val="FF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зыл тиоиндиго С</a:t>
            </a:r>
            <a:endParaRPr lang="ru-KZ" sz="1600" b="1" dirty="0">
              <a:solidFill>
                <a:srgbClr val="FF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5097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09C2D65-D3A8-BA1F-CB41-4B6DE32671C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6</a:t>
            </a:fld>
            <a:endParaRPr lang="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80C00FB-BD3B-404B-4310-8079B7B52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99102"/>
              </p:ext>
            </p:extLst>
          </p:nvPr>
        </p:nvGraphicFramePr>
        <p:xfrm>
          <a:off x="1256192" y="3077077"/>
          <a:ext cx="58578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857971" imgH="1363640" progId="ChemDraw.Document.6.0">
                  <p:embed/>
                </p:oleObj>
              </mc:Choice>
              <mc:Fallback>
                <p:oleObj name="CS ChemDraw Drawing" r:id="rId2" imgW="5857971" imgH="1363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6192" y="3077077"/>
                        <a:ext cx="5857875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6D7E17B-684C-6D71-C59A-49C5154AC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81680"/>
              </p:ext>
            </p:extLst>
          </p:nvPr>
        </p:nvGraphicFramePr>
        <p:xfrm>
          <a:off x="862556" y="1074737"/>
          <a:ext cx="638651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86426" imgH="1497738" progId="ChemDraw.Document.6.0">
                  <p:embed/>
                </p:oleObj>
              </mc:Choice>
              <mc:Fallback>
                <p:oleObj name="CS ChemDraw Drawing" r:id="rId4" imgW="6386426" imgH="14977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556" y="1074737"/>
                        <a:ext cx="6386512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99FF9E3-EBD2-F5FF-1C7D-92D8EC18015B}"/>
              </a:ext>
            </a:extLst>
          </p:cNvPr>
          <p:cNvSpPr txBox="1"/>
          <p:nvPr/>
        </p:nvSpPr>
        <p:spPr>
          <a:xfrm>
            <a:off x="609892" y="219251"/>
            <a:ext cx="71504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омолки</a:t>
            </a:r>
            <a:r>
              <a:rPr lang="ru-RU" sz="16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нтезі</a:t>
            </a:r>
            <a:r>
              <a:rPr lang="ru-RU" sz="16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-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ркаптоацетонды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а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тегі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тырып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зыл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оиндигоны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ды</a:t>
            </a:r>
            <a:r>
              <a:rPr lang="ru-RU" sz="16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RU" sz="16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3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55996CE-564F-6897-2155-4DB68783289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</a:t>
            </a:fld>
            <a:endParaRPr lang="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56CCC6-0ACF-367A-3D79-CA7E3EF74A18}"/>
              </a:ext>
            </a:extLst>
          </p:cNvPr>
          <p:cNvSpPr txBox="1"/>
          <p:nvPr/>
        </p:nvSpPr>
        <p:spPr>
          <a:xfrm>
            <a:off x="788504" y="215085"/>
            <a:ext cx="6526695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—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түрл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териалдар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уғ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білет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р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ганикал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неркәсіптік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қсатт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лғ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териалғ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рік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қт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ретінде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ған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ңыз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None/>
            </a:pPr>
            <a:endParaRPr lang="ru-RU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061477-3596-AD20-FAB9-5793331DDE1B}"/>
              </a:ext>
            </a:extLst>
          </p:cNvPr>
          <p:cNvSpPr txBox="1"/>
          <p:nvPr/>
        </p:nvSpPr>
        <p:spPr>
          <a:xfrm>
            <a:off x="788503" y="2246410"/>
            <a:ext cx="6261653" cy="120032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рл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ола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май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!!!</a:t>
            </a:r>
            <a:b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ысал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крихин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л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сқ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териал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й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а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а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ғашқ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ууғ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і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лғалм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қанғ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і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қтала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56819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8ED3C0A-892B-5091-91A1-08849A41162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3</a:t>
            </a:fld>
            <a:endParaRPr lang="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66E041-DD5D-BBD7-E1F1-96E257D5B0A9}"/>
              </a:ext>
            </a:extLst>
          </p:cNvPr>
          <p:cNvSpPr txBox="1"/>
          <p:nvPr/>
        </p:nvSpPr>
        <p:spPr>
          <a:xfrm>
            <a:off x="589721" y="299328"/>
            <a:ext cx="6884504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</a:t>
            </a:r>
            <a:r>
              <a:rPr 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ың</a:t>
            </a:r>
            <a:r>
              <a:rPr 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амында</a:t>
            </a:r>
            <a:r>
              <a:rPr 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оп </a:t>
            </a:r>
            <a:r>
              <a:rPr 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уы</a:t>
            </a:r>
            <a:r>
              <a:rPr 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ерек: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ромофор</a:t>
            </a:r>
            <a:r>
              <a:rPr lang="ru-RU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т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асымалдауш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—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оп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тқ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ред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ғ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 = N-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зо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O₂-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итро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=O-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итрозо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.б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None/>
            </a:pPr>
            <a:endParaRPr lang="ru-RU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18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ксохромд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—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лғ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териалд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т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кітед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ғ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H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гидроксил)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H₂-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мин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H –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о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б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.б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85336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18DC883-E3D9-C0E3-A324-9A8C25285CA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4</a:t>
            </a:fld>
            <a:endParaRPr lang="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DA316C-5F4F-0CA7-3E53-E11939C080DD}"/>
              </a:ext>
            </a:extLst>
          </p:cNvPr>
          <p:cNvSpPr txBox="1"/>
          <p:nvPr/>
        </p:nvSpPr>
        <p:spPr>
          <a:xfrm>
            <a:off x="616225" y="344761"/>
            <a:ext cx="7043531" cy="37240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20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дың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іктелуі</a:t>
            </a:r>
            <a:endParaRPr lang="ru-RU" sz="20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ды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ғашқ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іктелу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ганикал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ды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і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ды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ларынд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птік</a:t>
            </a:r>
            <a:r>
              <a:rPr lang="ru-RU" sz="1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хромофор </a:t>
            </a:r>
            <a:r>
              <a:rPr lang="ru-RU" sz="18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тарының</a:t>
            </a:r>
            <a:r>
              <a:rPr lang="ru-RU" sz="1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уым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індіреті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ромофор-</a:t>
            </a:r>
            <a:r>
              <a:rPr lang="ru-RU" sz="18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ксохромды</a:t>
            </a:r>
            <a:r>
              <a:rPr lang="ru-RU" sz="18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с</a:t>
            </a:r>
            <a:r>
              <a:rPr lang="ru-RU" sz="18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ориясын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делг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сы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гізд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итробояғыштар</a:t>
            </a:r>
            <a:r>
              <a:rPr lang="ru-RU" sz="1800" b="1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800" b="1" dirty="0" err="1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итрозды</a:t>
            </a:r>
            <a:r>
              <a:rPr lang="ru-RU" sz="1800" b="1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</a:t>
            </a:r>
            <a:r>
              <a:rPr lang="ru-RU" sz="1800" b="1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800" b="1" dirty="0" err="1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зо</a:t>
            </a:r>
            <a:r>
              <a:rPr lang="ru-RU" sz="1800" b="1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</a:t>
            </a:r>
            <a:r>
              <a:rPr lang="ru-RU" sz="1800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.с.с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ек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ластарғ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нд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д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йі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ғ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sz="1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ым</a:t>
            </a:r>
            <a:r>
              <a:rPr lang="ru-RU" sz="1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н </a:t>
            </a:r>
            <a:r>
              <a:rPr lang="ru-RU" sz="18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айындау</a:t>
            </a:r>
            <a:r>
              <a:rPr lang="ru-RU" sz="1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дістерінің</a:t>
            </a:r>
            <a:r>
              <a:rPr lang="ru-RU" sz="1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қсастығына</a:t>
            </a:r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ктіреті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пт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— </a:t>
            </a:r>
            <a:r>
              <a:rPr lang="ru-RU" sz="1800" b="1" dirty="0" err="1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рифенилметан</a:t>
            </a:r>
            <a:r>
              <a:rPr lang="ru-RU" sz="1800" b="1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800" b="1" dirty="0" err="1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трацинойдты</a:t>
            </a:r>
            <a:r>
              <a:rPr lang="ru-RU" sz="1800" b="1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индиго, </a:t>
            </a:r>
            <a:r>
              <a:rPr lang="ru-RU" sz="1800" b="1" dirty="0" err="1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үкірт</a:t>
            </a:r>
            <a:r>
              <a:rPr lang="ru-RU" sz="1800" b="1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ы</a:t>
            </a:r>
            <a:r>
              <a:rPr lang="ru-RU" sz="1800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8438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7C41712-2D67-D780-A216-42DAA98EA11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5</a:t>
            </a:fld>
            <a:endParaRPr lang="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FD3515-BA8A-7CFF-5B73-9764AAF9921B}"/>
              </a:ext>
            </a:extLst>
          </p:cNvPr>
          <p:cNvSpPr txBox="1"/>
          <p:nvPr/>
        </p:nvSpPr>
        <p:spPr>
          <a:xfrm>
            <a:off x="708991" y="171093"/>
            <a:ext cx="6566452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8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идты</a:t>
            </a:r>
            <a:r>
              <a:rPr lang="ru-RU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</a:t>
            </a:r>
            <a:endParaRPr lang="ru-RU" sz="18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амынд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индиго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ласын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таты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ымд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рагмент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р:</a:t>
            </a:r>
          </a:p>
          <a:p>
            <a:pPr>
              <a:buNone/>
            </a:pPr>
            <a:endParaRPr lang="kk-KZ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kk-KZ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kk-KZ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kk-KZ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kk-KZ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kk-KZ" sz="1800" b="1" dirty="0">
              <a:solidFill>
                <a:srgbClr val="0066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en-US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с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үшел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гетероцикл (ГЦ);</a:t>
            </a:r>
            <a:b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оматт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қинам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денсирленг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5-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6-мүшелі гетеро-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рбоцикл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;</a:t>
            </a:r>
            <a:b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бес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үшел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Ц-мен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денсирленг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оматт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қин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;</a:t>
            </a:r>
            <a:b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>
                <a:solidFill>
                  <a:srgbClr val="0066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NH, </a:t>
            </a:r>
            <a:r>
              <a:rPr lang="en-US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HAIk</a:t>
            </a:r>
            <a:r>
              <a:rPr lang="en-US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O, S, Se.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амынд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кем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генд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-</a:t>
            </a:r>
            <a:r>
              <a:rPr 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р индиго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i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оиндиго</a:t>
            </a:r>
            <a:r>
              <a:rPr lang="ru-RU" sz="1800" b="1" i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i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ының</a:t>
            </a:r>
            <a:r>
              <a:rPr lang="ru-RU" sz="1800" b="1" i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ішкі</a:t>
            </a:r>
            <a:r>
              <a:rPr lang="ru-RU" sz="1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ласына</a:t>
            </a:r>
            <a:r>
              <a:rPr lang="ru-RU" sz="1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тқыза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307BE29-5AFD-D7E3-CA6C-38102336504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4944" r="5770"/>
          <a:stretch>
            <a:fillRect/>
          </a:stretch>
        </p:blipFill>
        <p:spPr>
          <a:xfrm>
            <a:off x="2450487" y="1086678"/>
            <a:ext cx="1750452" cy="1485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9283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DB29FF4-FCAC-D18D-4087-47E2AA44934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6</a:t>
            </a:fld>
            <a:endParaRPr lang="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681A4A5-343C-0E52-61EE-3BB4776B4B6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583"/>
          <a:stretch>
            <a:fillRect/>
          </a:stretch>
        </p:blipFill>
        <p:spPr>
          <a:xfrm>
            <a:off x="1008285" y="588197"/>
            <a:ext cx="2808340" cy="154333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6BF42F0-5E9A-B89C-6BE8-FE5396C565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8285" y="2903797"/>
            <a:ext cx="2541955" cy="154333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C4941D77-74CF-D5E7-F493-2E35AE035C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7377" y="588197"/>
            <a:ext cx="2188305" cy="1543331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2A38FAD-FD04-1360-CD6F-3ACD461C00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9657" y="2829140"/>
            <a:ext cx="2541956" cy="169264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086CE3E-7BED-EBC4-933E-9262C575C16E}"/>
              </a:ext>
            </a:extLst>
          </p:cNvPr>
          <p:cNvSpPr txBox="1"/>
          <p:nvPr/>
        </p:nvSpPr>
        <p:spPr>
          <a:xfrm>
            <a:off x="5715384" y="4555303"/>
            <a:ext cx="171369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b="1" dirty="0" err="1">
                <a:solidFill>
                  <a:srgbClr val="FF006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оиндиго</a:t>
            </a:r>
            <a:r>
              <a:rPr lang="ru-RU" b="1" dirty="0">
                <a:solidFill>
                  <a:srgbClr val="FF006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лый</a:t>
            </a:r>
            <a:endParaRPr lang="ru-RU" dirty="0">
              <a:solidFill>
                <a:srgbClr val="FF0066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FC0BCE0-1FD7-B083-0D9E-461E8C4A983F}"/>
              </a:ext>
            </a:extLst>
          </p:cNvPr>
          <p:cNvSpPr txBox="1"/>
          <p:nvPr/>
        </p:nvSpPr>
        <p:spPr>
          <a:xfrm>
            <a:off x="1265583" y="2127407"/>
            <a:ext cx="28083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b="1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ний индиго (R–H)</a:t>
            </a:r>
            <a:b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ru-RU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олубой броминдиго (R–</a:t>
            </a:r>
            <a:r>
              <a:rPr lang="ru-RU" b="1" dirty="0" err="1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ru-RU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46FBBD5-B4B4-5BC4-B87E-8F09365AFBA5}"/>
              </a:ext>
            </a:extLst>
          </p:cNvPr>
          <p:cNvSpPr txBox="1"/>
          <p:nvPr/>
        </p:nvSpPr>
        <p:spPr>
          <a:xfrm>
            <a:off x="5475613" y="2197750"/>
            <a:ext cx="219323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урпурный </a:t>
            </a:r>
            <a:r>
              <a:rPr lang="ru-RU" b="1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рубин</a:t>
            </a:r>
            <a:endParaRPr lang="ru-RU" b="1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0535045-B989-244A-0779-03B3ACC00288}"/>
              </a:ext>
            </a:extLst>
          </p:cNvPr>
          <p:cNvSpPr txBox="1"/>
          <p:nvPr/>
        </p:nvSpPr>
        <p:spPr>
          <a:xfrm>
            <a:off x="1265583" y="4555303"/>
            <a:ext cx="219323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b="1" dirty="0" err="1">
                <a:solidFill>
                  <a:srgbClr val="7030A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иоиндиго</a:t>
            </a:r>
            <a:r>
              <a:rPr lang="ru-RU" b="1" dirty="0">
                <a:solidFill>
                  <a:srgbClr val="7030A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фиолетовый</a:t>
            </a:r>
            <a:endParaRPr lang="ru-RU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6302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518BB03-7895-F71A-7398-C55C3967BAF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7</a:t>
            </a:fld>
            <a:endParaRPr lang="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A27C53-0175-3D51-6A8D-E2CD489E0256}"/>
              </a:ext>
            </a:extLst>
          </p:cNvPr>
          <p:cNvSpPr txBox="1"/>
          <p:nvPr/>
        </p:nvSpPr>
        <p:spPr>
          <a:xfrm>
            <a:off x="815009" y="379224"/>
            <a:ext cx="6712226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ғыштарыны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пк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ас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en-US" sz="1800" b="1" dirty="0">
                <a:solidFill>
                  <a:srgbClr val="005696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DIGO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яу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желг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әуірд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стап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индиго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б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сімдіктеріні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пырақтарын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ынғ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дигофера красильная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.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ны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өлінд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индикан — индоксил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ликозид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р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2A7C5A5-58EF-91CC-9CEB-40FC3BABE4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112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78073" y="3306259"/>
            <a:ext cx="1941931" cy="172157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7C4F58E-97A1-88DA-9465-0F545D81CE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1561" y="3241546"/>
            <a:ext cx="2644873" cy="17696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F899BA4-0D03-22EF-E7E6-C1155965F6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9038" y="835313"/>
            <a:ext cx="3103993" cy="1424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2392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C8BE680-44BC-0811-1138-9F840C156F5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8</a:t>
            </a:fld>
            <a:endParaRPr lang="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C7A9FD-3925-1122-69EE-B0BC81A856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0282" y="0"/>
            <a:ext cx="687480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955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0F7844E-C97F-C4C4-DBF4-79EA4D602DA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9</a:t>
            </a:fld>
            <a:endParaRPr lang="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1C5E930-FC56-EE2C-80BA-75BF7D38F3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122" y="1390325"/>
            <a:ext cx="6838120" cy="32728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C60ED9-0369-583D-DE38-10490EC7677A}"/>
              </a:ext>
            </a:extLst>
          </p:cNvPr>
          <p:cNvSpPr txBox="1"/>
          <p:nvPr/>
        </p:nvSpPr>
        <p:spPr>
          <a:xfrm>
            <a:off x="921027" y="185555"/>
            <a:ext cx="695076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dirty="0" err="1"/>
              <a:t>Алғашқы</a:t>
            </a:r>
            <a:r>
              <a:rPr lang="ru-RU" sz="1600" dirty="0"/>
              <a:t> </a:t>
            </a:r>
            <a:r>
              <a:rPr lang="ru-RU" sz="1600" dirty="0" err="1"/>
              <a:t>рет</a:t>
            </a:r>
            <a:r>
              <a:rPr lang="ru-RU" sz="1600" dirty="0"/>
              <a:t> индиго </a:t>
            </a:r>
            <a:r>
              <a:rPr lang="ru-RU" sz="1600" dirty="0" err="1"/>
              <a:t>құрылысын</a:t>
            </a:r>
            <a:r>
              <a:rPr lang="ru-RU" sz="1600" dirty="0"/>
              <a:t> </a:t>
            </a:r>
            <a:r>
              <a:rPr lang="ru-RU" sz="1600" dirty="0" err="1"/>
              <a:t>неміс</a:t>
            </a:r>
            <a:r>
              <a:rPr lang="ru-RU" sz="1600" dirty="0"/>
              <a:t> </a:t>
            </a:r>
            <a:r>
              <a:rPr lang="ru-RU" sz="1600" dirty="0" err="1"/>
              <a:t>ғалым</a:t>
            </a:r>
            <a:r>
              <a:rPr lang="ru-RU" sz="1600" dirty="0"/>
              <a:t> – </a:t>
            </a:r>
            <a:r>
              <a:rPr lang="ru-RU" sz="1600" b="1" dirty="0">
                <a:solidFill>
                  <a:srgbClr val="0070C0"/>
                </a:solidFill>
              </a:rPr>
              <a:t>Адольф фон Байер </a:t>
            </a:r>
            <a:r>
              <a:rPr lang="ru-RU" sz="1600" dirty="0" err="1"/>
              <a:t>анықтаған</a:t>
            </a:r>
            <a:r>
              <a:rPr lang="ru-RU" sz="1600" dirty="0"/>
              <a:t> </a:t>
            </a:r>
            <a:r>
              <a:rPr lang="ru-RU" sz="1600" dirty="0" err="1"/>
              <a:t>және</a:t>
            </a:r>
            <a:r>
              <a:rPr lang="ru-RU" sz="1600" dirty="0"/>
              <a:t> </a:t>
            </a:r>
            <a:r>
              <a:rPr lang="ru-RU" sz="1600" b="1" dirty="0">
                <a:solidFill>
                  <a:srgbClr val="0070C0"/>
                </a:solidFill>
              </a:rPr>
              <a:t>1882 ж</a:t>
            </a:r>
            <a:r>
              <a:rPr lang="ru-RU" sz="1600" dirty="0"/>
              <a:t>. </a:t>
            </a:r>
            <a:r>
              <a:rPr lang="ru-RU" sz="1600" dirty="0" err="1"/>
              <a:t>индигоны</a:t>
            </a:r>
            <a:r>
              <a:rPr lang="ru-RU" sz="1600" dirty="0"/>
              <a:t> о-</a:t>
            </a:r>
            <a:r>
              <a:rPr lang="ru-RU" sz="1600" dirty="0" err="1"/>
              <a:t>нитробензальдегидтен</a:t>
            </a:r>
            <a:r>
              <a:rPr lang="ru-RU" sz="1600" dirty="0"/>
              <a:t> </a:t>
            </a:r>
            <a:r>
              <a:rPr lang="ru-RU" sz="1600" dirty="0" err="1"/>
              <a:t>алу</a:t>
            </a:r>
            <a:r>
              <a:rPr lang="ru-RU" sz="1600" dirty="0"/>
              <a:t> </a:t>
            </a:r>
            <a:r>
              <a:rPr lang="ru-RU" sz="1600" dirty="0" err="1"/>
              <a:t>жолын</a:t>
            </a:r>
            <a:r>
              <a:rPr lang="ru-RU" sz="1600" dirty="0"/>
              <a:t> </a:t>
            </a:r>
            <a:r>
              <a:rPr lang="ru-RU" sz="1600" dirty="0" err="1"/>
              <a:t>ұсынды</a:t>
            </a:r>
            <a:r>
              <a:rPr lang="ru-RU" sz="1600" dirty="0"/>
              <a:t> (</a:t>
            </a:r>
            <a:r>
              <a:rPr lang="ru-RU" sz="1600" dirty="0" err="1"/>
              <a:t>шығым</a:t>
            </a:r>
            <a:r>
              <a:rPr lang="ru-RU" sz="1600" dirty="0"/>
              <a:t> 80%)</a:t>
            </a:r>
            <a:endParaRPr lang="ru-KZ" sz="1600" dirty="0"/>
          </a:p>
        </p:txBody>
      </p:sp>
    </p:spTree>
    <p:extLst>
      <p:ext uri="{BB962C8B-B14F-4D97-AF65-F5344CB8AC3E}">
        <p14:creationId xmlns:p14="http://schemas.microsoft.com/office/powerpoint/2010/main" val="4130480598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613</Words>
  <Application>Microsoft Office PowerPoint</Application>
  <PresentationFormat>Экран (16:9)</PresentationFormat>
  <Paragraphs>76</Paragraphs>
  <Slides>1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0" baseType="lpstr">
      <vt:lpstr>Arial</vt:lpstr>
      <vt:lpstr>Calibri</vt:lpstr>
      <vt:lpstr>Simple Light</vt:lpstr>
      <vt:lpstr>CS ChemDraw Drawing</vt:lpstr>
      <vt:lpstr>Индиго және тиоиндиго бояғыштары.  Индигоның өнеркәсіптік өндірісі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Берганаева Гульзат</cp:lastModifiedBy>
  <cp:revision>21</cp:revision>
  <dcterms:modified xsi:type="dcterms:W3CDTF">2025-10-30T04:29:44Z</dcterms:modified>
</cp:coreProperties>
</file>